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4DA3" w:rsidRDefault="00A67BA9">
      <w:r>
        <w:object w:dxaOrig="7476" w:dyaOrig="109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3.5pt;height:546pt" o:ole="">
            <v:imagedata r:id="rId4" o:title=""/>
          </v:shape>
          <o:OLEObject Type="Embed" ProgID="ChemDraw.Document.6.0" ShapeID="_x0000_i1025" DrawAspect="Content" ObjectID="_1494320995" r:id="rId5"/>
        </w:object>
      </w:r>
      <w:bookmarkStart w:id="0" w:name="_GoBack"/>
      <w:bookmarkEnd w:id="0"/>
    </w:p>
    <w:sectPr w:rsidR="009F4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7BA9"/>
    <w:rsid w:val="009F4DA3"/>
    <w:rsid w:val="00A67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4DE953F-59F9-41FE-B681-B822F4591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el Sturm</dc:creator>
  <cp:keywords/>
  <dc:description/>
  <cp:lastModifiedBy>Noel Sturm</cp:lastModifiedBy>
  <cp:revision>1</cp:revision>
  <dcterms:created xsi:type="dcterms:W3CDTF">2015-05-28T19:23:00Z</dcterms:created>
  <dcterms:modified xsi:type="dcterms:W3CDTF">2015-05-28T19:23:00Z</dcterms:modified>
</cp:coreProperties>
</file>